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3"/>
    <p:sldId id="260" r:id="rId4"/>
    <p:sldId id="292" r:id="rId5"/>
    <p:sldId id="272" r:id="rId6"/>
    <p:sldId id="274" r:id="rId7"/>
    <p:sldId id="267" r:id="rId8"/>
    <p:sldId id="296" r:id="rId9"/>
    <p:sldId id="295" r:id="rId10"/>
    <p:sldId id="283" r:id="rId11"/>
    <p:sldId id="278" r:id="rId12"/>
    <p:sldId id="261" r:id="rId13"/>
    <p:sldId id="281" r:id="rId14"/>
    <p:sldId id="262" r:id="rId16"/>
    <p:sldId id="351" r:id="rId17"/>
    <p:sldId id="280" r:id="rId18"/>
    <p:sldId id="352" r:id="rId19"/>
    <p:sldId id="265" r:id="rId20"/>
    <p:sldId id="268" r:id="rId21"/>
    <p:sldId id="276" r:id="rId22"/>
    <p:sldId id="293" r:id="rId23"/>
    <p:sldId id="286" r:id="rId24"/>
    <p:sldId id="284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wt@ustc.edu.cn" initials="w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00"/>
    <a:srgbClr val="7BF3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749" autoAdjust="0"/>
  </p:normalViewPr>
  <p:slideViewPr>
    <p:cSldViewPr>
      <p:cViewPr varScale="1">
        <p:scale>
          <a:sx n="86" d="100"/>
          <a:sy n="86" d="100"/>
        </p:scale>
        <p:origin x="-1092" y="-78"/>
      </p:cViewPr>
      <p:guideLst>
        <p:guide orient="horz" pos="2132"/>
        <p:guide pos="28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1EF5BC-33D5-4216-B4A1-CD12C04D0F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AF1C42-CAA1-4A3D-B10F-C128DDCF2DC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AF1C42-CAA1-4A3D-B10F-C128DDCF2D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AF1C42-CAA1-4A3D-B10F-C128DDCF2DC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D4AA4-BE6E-40EA-A126-C37526EF912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8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2" Type="http://schemas.openxmlformats.org/officeDocument/2006/relationships/tags" Target="../tags/tag2.xml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.xml"/><Relationship Id="rId10" Type="http://schemas.openxmlformats.org/officeDocument/2006/relationships/image" Target="../media/image6.emf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5.xml"/><Relationship Id="rId7" Type="http://schemas.openxmlformats.org/officeDocument/2006/relationships/image" Target="../media/image9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.emf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51720" y="2204864"/>
            <a:ext cx="6296744" cy="1470025"/>
          </a:xfrm>
        </p:spPr>
        <p:txBody>
          <a:bodyPr>
            <a:normAutofit fontScale="90000"/>
          </a:bodyPr>
          <a:lstStyle/>
          <a:p>
            <a:r>
              <a:rPr lang="zh-CN" altLang="en-US" sz="88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门电路应用</a:t>
            </a:r>
            <a:endParaRPr lang="zh-CN" altLang="en-US" sz="8800" dirty="0" smtClean="0">
              <a:solidFill>
                <a:schemeClr val="accent6">
                  <a:lumMod val="40000"/>
                  <a:lumOff val="6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1259632" y="324550"/>
            <a:ext cx="6444208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MOS</a:t>
            </a:r>
            <a:r>
              <a:rPr kumimoji="0" lang="zh-CN" altLang="en-US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成电路使用规则</a:t>
            </a:r>
            <a:endParaRPr kumimoji="0" lang="zh-CN" altLang="en-US" sz="3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11560" y="404664"/>
            <a:ext cx="576064" cy="360040"/>
            <a:chOff x="1763688" y="4725144"/>
            <a:chExt cx="576064" cy="360040"/>
          </a:xfrm>
          <a:solidFill>
            <a:srgbClr val="92D050"/>
          </a:solidFill>
        </p:grpSpPr>
        <p:sp>
          <p:nvSpPr>
            <p:cNvPr id="4" name="燕尾形 3"/>
            <p:cNvSpPr/>
            <p:nvPr/>
          </p:nvSpPr>
          <p:spPr>
            <a:xfrm>
              <a:off x="1763688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" name="燕尾形 4"/>
            <p:cNvSpPr/>
            <p:nvPr/>
          </p:nvSpPr>
          <p:spPr>
            <a:xfrm>
              <a:off x="2051720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611505" y="1348740"/>
            <a:ext cx="7959090" cy="4154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源电压：电源电压不能接反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闲置输入端处理方法：</a:t>
            </a:r>
            <a:r>
              <a:rPr lang="zh-CN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有多余的输入端不能悬空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应按照逻辑要求直接接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DD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SS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地）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出端不允许直接接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DD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地。除漏极开路输出门及三态门外，不允许两个器件的输出端连接使用，否则将导致器件损坏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装接电路，改变电路连接或插、拔电路时，均应切断电源，</a:t>
            </a:r>
            <a:r>
              <a:rPr lang="zh-CN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严禁带电操作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39552" y="1510913"/>
            <a:ext cx="828092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静态测试法：给门电路输入端加固定的高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H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低（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电平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示波器、万用表或发光二极管（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ED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测出门电路的输出响应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 动态测试法：给门电路输入端加一串脉冲信号，用示波器观测输入波形与输出波形的同步关系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331640" y="406405"/>
            <a:ext cx="61264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 smtClean="0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逻辑</a:t>
            </a:r>
            <a:r>
              <a:rPr lang="zh-CN" altLang="zh-CN" sz="3600" dirty="0" smtClean="0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门电路功能与性能的</a:t>
            </a:r>
            <a:r>
              <a:rPr lang="zh-CN" altLang="en-US" sz="3600" dirty="0" smtClean="0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</a:rPr>
              <a:t>测试</a:t>
            </a:r>
            <a:endParaRPr lang="zh-CN" altLang="zh-CN" sz="3600" dirty="0" smtClean="0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1560" y="548680"/>
            <a:ext cx="576064" cy="360040"/>
            <a:chOff x="1763688" y="4725144"/>
            <a:chExt cx="576064" cy="360040"/>
          </a:xfrm>
          <a:solidFill>
            <a:srgbClr val="92D050"/>
          </a:solidFill>
        </p:grpSpPr>
        <p:sp>
          <p:nvSpPr>
            <p:cNvPr id="16" name="燕尾形 15"/>
            <p:cNvSpPr/>
            <p:nvPr/>
          </p:nvSpPr>
          <p:spPr>
            <a:xfrm>
              <a:off x="1763688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燕尾形 16"/>
            <p:cNvSpPr/>
            <p:nvPr/>
          </p:nvSpPr>
          <p:spPr>
            <a:xfrm>
              <a:off x="2051720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9632" y="323945"/>
            <a:ext cx="259228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故障的排除</a:t>
            </a:r>
            <a:endParaRPr lang="zh-CN" altLang="en-US" sz="3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106086"/>
            <a:ext cx="8424936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数字电路实验中，故障基本分为三种：元器件故障、接线问题和设计错误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283" y="2474491"/>
            <a:ext cx="78488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元器件故障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</a:rPr>
              <a:t>：测试器件的功能，判断其是否失效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918" y="3315092"/>
            <a:ext cx="8496944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接线问题：检查导线通断，排查错误的接线，用逻辑笔查找虚连的导线。</a:t>
            </a:r>
            <a:endParaRPr lang="zh-CN" altLang="en-US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918" y="4648701"/>
            <a:ext cx="849694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设计错误：认真分析问题所在，掌握原理，重新设计。 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404664"/>
            <a:ext cx="576064" cy="360040"/>
            <a:chOff x="1763688" y="4725144"/>
            <a:chExt cx="576064" cy="360040"/>
          </a:xfrm>
          <a:solidFill>
            <a:srgbClr val="92D050"/>
          </a:solidFill>
        </p:grpSpPr>
        <p:sp>
          <p:nvSpPr>
            <p:cNvPr id="11" name="燕尾形 10"/>
            <p:cNvSpPr/>
            <p:nvPr/>
          </p:nvSpPr>
          <p:spPr>
            <a:xfrm>
              <a:off x="1763688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2051720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974715" y="2893695"/>
          <a:ext cx="1863090" cy="2488565"/>
        </p:xfrm>
        <a:graphic>
          <a:graphicData uri="http://schemas.openxmlformats.org/drawingml/2006/table">
            <a:tbl>
              <a:tblPr/>
              <a:tblGrid>
                <a:gridCol w="577215"/>
                <a:gridCol w="551180"/>
                <a:gridCol w="734695"/>
              </a:tblGrid>
              <a:tr h="33718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输入</a:t>
                      </a:r>
                      <a:endParaRPr lang="zh-CN" sz="1600" b="1" kern="100" dirty="0"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/>
                        </a:rPr>
                        <a:t>输出</a:t>
                      </a:r>
                      <a:endParaRPr lang="zh-CN" sz="1600" b="1" kern="100" dirty="0"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05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 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 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sz="2000" b="1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07950" marR="7175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05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05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7950" marR="7175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9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050" b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7950" marR="7175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05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05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7950" marR="7175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9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050" b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7950" marR="7175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1556792"/>
            <a:ext cx="835292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以与非门</a:t>
            </a:r>
            <a:r>
              <a:rPr lang="en-US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4LS00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例，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入端输入高低电平，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出端使用逻辑笔</a:t>
            </a:r>
            <a:r>
              <a:rPr lang="zh-CN" altLang="zh-CN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显示其逻辑功能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填写表格）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圆角矩形 15"/>
          <p:cNvSpPr/>
          <p:nvPr/>
        </p:nvSpPr>
        <p:spPr bwMode="auto">
          <a:xfrm>
            <a:off x="328930" y="116840"/>
            <a:ext cx="2366010" cy="74676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实验内容</a:t>
            </a:r>
            <a:endParaRPr lang="zh-CN" altLang="en-US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72079" y="3717032"/>
          <a:ext cx="3783897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Visio" r:id="rId2" imgW="3378200" imgH="1803400" progId="Visio.Drawing.15">
                  <p:embed/>
                </p:oleObj>
              </mc:Choice>
              <mc:Fallback>
                <p:oleObj name="Visio" r:id="rId2" imgW="3378200" imgH="1803400" progId="Visio.Drawing.15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079" y="3717032"/>
                        <a:ext cx="3783897" cy="20162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115616" y="2636912"/>
          <a:ext cx="288522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4" imgW="1504950" imgH="492125" progId="Visio.Drawing.15">
                  <p:embed/>
                </p:oleObj>
              </mc:Choice>
              <mc:Fallback>
                <p:oleObj name="Visio" r:id="rId4" imgW="1504950" imgH="492125" progId="Visio.Drawing.15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636912"/>
                        <a:ext cx="2885228" cy="9361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7405" y="2420888"/>
            <a:ext cx="490220" cy="115212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33CC"/>
                </a:solidFill>
                <a:latin typeface="微软雅黑" panose="020B0503020204020204" charset="-122"/>
                <a:ea typeface="微软雅黑" panose="020B0503020204020204" charset="-122"/>
              </a:rPr>
              <a:t>逻辑开关</a:t>
            </a:r>
            <a:endParaRPr lang="zh-CN" altLang="en-US" sz="2000" dirty="0">
              <a:solidFill>
                <a:srgbClr val="0033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8161" y="2564904"/>
            <a:ext cx="490220" cy="10081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逻辑笔</a:t>
            </a:r>
            <a:endParaRPr lang="zh-CN" altLang="en-US" sz="2000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57488" y="973743"/>
            <a:ext cx="7704856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.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验证各逻辑门的功能，给出仿真电路图并列出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真值表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zh-CN" sz="20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6540" y="5956300"/>
            <a:ext cx="87826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按同样方法测试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4LS08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4LS32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74LS04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74LS86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74LS20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功能。</a:t>
            </a:r>
            <a:endParaRPr lang="zh-CN" altLang="en-US" sz="20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4700" y="1092200"/>
            <a:ext cx="7809865" cy="453136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31165" y="965835"/>
            <a:ext cx="8396605" cy="1660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选用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</a:t>
            </a:r>
            <a:r>
              <a:rPr lang="zh-CN" altLang="zh-CN" sz="20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非门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按下图连线，将一个输入端接连续脉冲源（频率为</a:t>
            </a:r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KHz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，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接任一逻辑电平开关，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示波器观察并记录</a:t>
            </a:r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别输入高电平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H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低电平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输出波形。报告要求给出仿真电路并画出对应输出波形。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156176" y="335699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555776" y="3140968"/>
          <a:ext cx="362287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Visio" r:id="rId1" imgW="2968625" imgH="1007110" progId="Visio.Drawing.15">
                  <p:embed/>
                </p:oleObj>
              </mc:Choice>
              <mc:Fallback>
                <p:oleObj name="Visio" r:id="rId1" imgW="2968625" imgH="1007110" progId="Visio.Drawing.15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776" y="3140968"/>
                        <a:ext cx="3622877" cy="12241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31731" y="4731295"/>
            <a:ext cx="8280920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按上述要求分别对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与门、或</a:t>
            </a:r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门、异或门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进行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动态测试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flipH="1">
            <a:off x="3635896" y="4005064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15193" y="476672"/>
            <a:ext cx="21443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态测试</a:t>
            </a:r>
            <a:endParaRPr lang="zh-CN" altLang="zh-CN" sz="32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800" y="1372235"/>
            <a:ext cx="8623300" cy="393319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5605" y="2744470"/>
            <a:ext cx="8080375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计一个用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个开关控制一盏灯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电路，要求改变任何一个开关状态都能使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状态（亮或灭）发生改变，给出设计过程和仿真连线图。</a:t>
            </a:r>
            <a:endParaRPr lang="zh-CN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95536" y="985401"/>
            <a:ext cx="8326760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现例题中的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四输入多数表决电路，给出真值表和仿真电路图。</a:t>
            </a:r>
            <a:endParaRPr lang="en-US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536" y="1124997"/>
            <a:ext cx="8208912" cy="1116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ULTISIM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仿真软件</a:t>
            </a:r>
            <a:endParaRPr lang="zh-CN" altLang="zh-CN" sz="20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ts val="4000"/>
              </a:lnSpc>
            </a:pP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74LS 系列或 74HC 系列芯片若干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5536" y="4150092"/>
            <a:ext cx="820891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395536" y="3404404"/>
            <a:ext cx="8460432" cy="2245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zh-CN" sz="2000" i="0" u="none" strike="noStrike" cap="none" normalizeH="0" baseline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了判断74LS20逻辑功能是否正常，至少要测量几组输入？</a:t>
            </a:r>
            <a:endParaRPr kumimoji="0" lang="zh-CN" altLang="zh-CN" sz="2000" i="0" u="none" strike="noStrike" cap="none" normalizeH="0" baseline="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 </a:t>
            </a:r>
            <a:r>
              <a:rPr lang="en-US" altLang="zh-CN" sz="20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计一个保险箱用的4位代码数字锁，4位代码A、B、C、D四个输入端和一个开锁用的钥匙孔输入端E，当开锁时（E=1），如果输入的代码（例如1010）与设定的密码相同，则保险箱打开（输出Y=1），否则电路发出报警信号（输出端Z=1）。</a:t>
            </a:r>
            <a:endParaRPr kumimoji="0" lang="zh-CN" altLang="zh-CN" sz="2000" i="0" u="none" strike="noStrike" cap="none" normalizeH="0" baseline="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251460" y="2277745"/>
            <a:ext cx="1880235" cy="757555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zh-CN" altLang="en-US" sz="4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思考题</a:t>
            </a:r>
            <a:endParaRPr lang="zh-CN" altLang="en-US" sz="40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179705" y="332105"/>
            <a:ext cx="4044315" cy="757555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4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实验设备与器件</a:t>
            </a:r>
            <a:endParaRPr lang="zh-CN" altLang="zh-CN" sz="40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1"/>
          <p:cNvSpPr>
            <a:spLocks noChangeArrowheads="1"/>
          </p:cNvSpPr>
          <p:nvPr/>
        </p:nvSpPr>
        <p:spPr bwMode="auto">
          <a:xfrm>
            <a:off x="2771800" y="755840"/>
            <a:ext cx="338437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i="0" u="none" strike="noStrike" cap="none" normalizeH="0" baseline="0" dirty="0" smtClean="0">
                <a:ln>
                  <a:noFill/>
                </a:ln>
                <a:solidFill>
                  <a:srgbClr val="0033CC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实验报告要求</a:t>
            </a:r>
            <a:endParaRPr kumimoji="0" lang="zh-CN" sz="3200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  <a:latin typeface="微软雅黑" panose="020B0503020204020204" charset="-122"/>
              <a:ea typeface="微软雅黑" panose="020B0503020204020204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2625" y="1485265"/>
            <a:ext cx="795401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报告格式：实验题目、实验目的、实验原理、实验内容、实验分析、实验思考题、实验总结和建议、实验数据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对实验结果进行分析、讨论，要给出必要的说明，画出实验电路图；对设计型实验要给出完整的设计过程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简述实验中遇到的问题及解决方法。</a:t>
            </a:r>
            <a:endParaRPr lang="zh-CN" altLang="zh-CN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1600" y="1268760"/>
            <a:ext cx="727280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悉数字逻辑电路实验箱的结构和用法。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8072" y="2204864"/>
            <a:ext cx="849592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 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掌握数字逻辑电路测试方法与测试的原理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650" y="3140710"/>
            <a:ext cx="74885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 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测试与门、或门、非门、与非门和异或门</a:t>
            </a:r>
            <a:endParaRPr lang="en-US" altLang="zh-CN" sz="28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逻辑功能。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4437112"/>
            <a:ext cx="784887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 smtClean="0">
                <a:latin typeface="微软雅黑" panose="020B0503020204020204" charset="-122"/>
                <a:ea typeface="微软雅黑" panose="020B0503020204020204" charset="-122"/>
              </a:rPr>
              <a:t>学习用基本逻辑门电路设计组合逻辑电路。</a:t>
            </a:r>
            <a:endParaRPr lang="zh-CN" altLang="zh-CN" sz="2800" dirty="0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323215" y="334010"/>
            <a:ext cx="2353310" cy="793115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zh-CN" altLang="en-US" sz="4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实验目的</a:t>
            </a:r>
            <a:endParaRPr lang="zh-CN" altLang="en-US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流程图: 决策 11"/>
          <p:cNvSpPr/>
          <p:nvPr/>
        </p:nvSpPr>
        <p:spPr>
          <a:xfrm>
            <a:off x="648072" y="2348880"/>
            <a:ext cx="288032" cy="288032"/>
          </a:xfrm>
          <a:prstGeom prst="flowChartDecision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决策 12"/>
          <p:cNvSpPr/>
          <p:nvPr/>
        </p:nvSpPr>
        <p:spPr>
          <a:xfrm>
            <a:off x="648072" y="3284984"/>
            <a:ext cx="288032" cy="288032"/>
          </a:xfrm>
          <a:prstGeom prst="flowChartDecision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决策 13"/>
          <p:cNvSpPr/>
          <p:nvPr/>
        </p:nvSpPr>
        <p:spPr>
          <a:xfrm>
            <a:off x="648072" y="4509120"/>
            <a:ext cx="288032" cy="288032"/>
          </a:xfrm>
          <a:prstGeom prst="flowChartDecision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决策 14"/>
          <p:cNvSpPr/>
          <p:nvPr/>
        </p:nvSpPr>
        <p:spPr>
          <a:xfrm>
            <a:off x="648072" y="1412776"/>
            <a:ext cx="288032" cy="288032"/>
          </a:xfrm>
          <a:prstGeom prst="flowChartDecision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51920" y="6444044"/>
            <a:ext cx="1368152" cy="36830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芯片引脚图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11560" y="2564904"/>
          <a:ext cx="3456384" cy="18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Visio" r:id="rId1" imgW="3378200" imgH="1803400" progId="Visio.Drawing.15">
                  <p:embed/>
                </p:oleObj>
              </mc:Choice>
              <mc:Fallback>
                <p:oleObj name="Visio" r:id="rId1" imgW="3378200" imgH="1803400" progId="Visio.Drawing.15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60" y="2564904"/>
                        <a:ext cx="3456384" cy="18410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11560" y="435783"/>
          <a:ext cx="3456384" cy="18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3378200" imgH="1803400" progId="Visio.Drawing.15">
                  <p:embed/>
                </p:oleObj>
              </mc:Choice>
              <mc:Fallback>
                <p:oleObj name="Visio" r:id="rId3" imgW="3378200" imgH="1803400" progId="Visio.Drawing.15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35783"/>
                        <a:ext cx="3456384" cy="18410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004047" y="2564904"/>
          <a:ext cx="3456385" cy="184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5" imgW="3378200" imgH="1803400" progId="Visio.Drawing.15">
                  <p:embed/>
                </p:oleObj>
              </mc:Choice>
              <mc:Fallback>
                <p:oleObj name="Visio" r:id="rId5" imgW="3378200" imgH="1803400" progId="Visio.Drawing.15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4047" y="2564904"/>
                        <a:ext cx="3456385" cy="18410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004048" y="435783"/>
          <a:ext cx="3456384" cy="18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Visio" r:id="rId7" imgW="3378200" imgH="1803400" progId="Visio.Drawing.15">
                  <p:embed/>
                </p:oleObj>
              </mc:Choice>
              <mc:Fallback>
                <p:oleObj name="Visio" r:id="rId7" imgW="3378200" imgH="1803400" progId="Visio.Drawing.15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435783"/>
                        <a:ext cx="3456384" cy="18410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51520" y="4606117"/>
          <a:ext cx="3816424" cy="184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9" imgW="3708400" imgH="1803400" progId="Visio.Drawing.15">
                  <p:embed/>
                </p:oleObj>
              </mc:Choice>
              <mc:Fallback>
                <p:oleObj name="Visio" r:id="rId9" imgW="3708400" imgH="1803400" progId="Visio.Drawing.15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4606117"/>
                        <a:ext cx="3816424" cy="18472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4644008" y="4581129"/>
          <a:ext cx="3816424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Visio" r:id="rId11" imgW="3733800" imgH="1803400" progId="Visio.Drawing.15">
                  <p:embed/>
                </p:oleObj>
              </mc:Choice>
              <mc:Fallback>
                <p:oleObj name="Visio" r:id="rId11" imgW="3733800" imgH="1803400" progId="Visio.Drawing.15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008" y="4581129"/>
                        <a:ext cx="3816424" cy="18722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84570" y="3429000"/>
            <a:ext cx="1296035" cy="215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28080" y="3330575"/>
            <a:ext cx="12033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+mn-ea"/>
              </a:rPr>
              <a:t>74LS86</a:t>
            </a:r>
            <a:endParaRPr lang="en-US" altLang="zh-CN" sz="2000" b="1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11560" y="457200"/>
            <a:ext cx="7820025" cy="591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圆角矩形标注 2"/>
          <p:cNvSpPr/>
          <p:nvPr/>
        </p:nvSpPr>
        <p:spPr>
          <a:xfrm>
            <a:off x="7315200" y="3657600"/>
            <a:ext cx="838200" cy="685800"/>
          </a:xfrm>
          <a:prstGeom prst="wedgeRoundRectCallout">
            <a:avLst>
              <a:gd name="adj1" fmla="val -76708"/>
              <a:gd name="adj2" fmla="val 137296"/>
              <a:gd name="adj3" fmla="val 16667"/>
            </a:avLst>
          </a:prstGeom>
          <a:solidFill>
            <a:srgbClr val="FFF1C5">
              <a:alpha val="7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逻辑开关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3419872" y="2348880"/>
            <a:ext cx="838200" cy="685800"/>
          </a:xfrm>
          <a:prstGeom prst="wedgeRoundRectCallout">
            <a:avLst>
              <a:gd name="adj1" fmla="val 95445"/>
              <a:gd name="adj2" fmla="val -5606"/>
              <a:gd name="adj3" fmla="val 16667"/>
            </a:avLst>
          </a:prstGeom>
          <a:solidFill>
            <a:schemeClr val="accent1"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拨码开关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971600" y="764704"/>
            <a:ext cx="613792" cy="914400"/>
          </a:xfrm>
          <a:prstGeom prst="round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644008" y="5157192"/>
            <a:ext cx="2160240" cy="936104"/>
          </a:xfrm>
          <a:prstGeom prst="round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971600" y="5157192"/>
            <a:ext cx="2286000" cy="914400"/>
          </a:xfrm>
          <a:prstGeom prst="roundRect">
            <a:avLst/>
          </a:prstGeom>
          <a:noFill/>
          <a:ln w="444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7391400" y="1447800"/>
            <a:ext cx="838200" cy="685800"/>
          </a:xfrm>
          <a:prstGeom prst="wedgeRoundRectCallout">
            <a:avLst>
              <a:gd name="adj1" fmla="val -111298"/>
              <a:gd name="adj2" fmla="val -93598"/>
              <a:gd name="adj3" fmla="val 16667"/>
            </a:avLst>
          </a:prstGeom>
          <a:solidFill>
            <a:srgbClr val="FF6600">
              <a:alpha val="8039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ED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显示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275856" y="5157192"/>
            <a:ext cx="1296144" cy="918592"/>
          </a:xfrm>
          <a:prstGeom prst="roundRect">
            <a:avLst/>
          </a:prstGeom>
          <a:noFill/>
          <a:ln w="41275">
            <a:solidFill>
              <a:srgbClr val="E1FE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标注 9"/>
          <p:cNvSpPr/>
          <p:nvPr/>
        </p:nvSpPr>
        <p:spPr>
          <a:xfrm>
            <a:off x="7397824" y="5257800"/>
            <a:ext cx="990600" cy="381000"/>
          </a:xfrm>
          <a:prstGeom prst="wedgeRoundRectCallout">
            <a:avLst>
              <a:gd name="adj1" fmla="val -68993"/>
              <a:gd name="adj2" fmla="val 95832"/>
              <a:gd name="adj3" fmla="val 16667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蜂鸣器</a:t>
            </a:r>
            <a:endParaRPr lang="zh-CN" altLang="en-US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7668344" y="2492896"/>
            <a:ext cx="504056" cy="7200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15" idx="1"/>
          </p:cNvCxnSpPr>
          <p:nvPr/>
        </p:nvCxnSpPr>
        <p:spPr>
          <a:xfrm flipH="1">
            <a:off x="7740352" y="2600908"/>
            <a:ext cx="432048" cy="46805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8172400" y="2132856"/>
            <a:ext cx="827584" cy="93610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针管插座</a:t>
            </a:r>
            <a:endParaRPr lang="zh-CN" altLang="en-US" sz="2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9600" y="457200"/>
            <a:ext cx="7858125" cy="596265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sp>
        <p:nvSpPr>
          <p:cNvPr id="4" name="圆角矩形标注 3"/>
          <p:cNvSpPr/>
          <p:nvPr/>
        </p:nvSpPr>
        <p:spPr>
          <a:xfrm>
            <a:off x="1592218" y="1451129"/>
            <a:ext cx="1066800" cy="304800"/>
          </a:xfrm>
          <a:prstGeom prst="wedgeRoundRectCallout">
            <a:avLst>
              <a:gd name="adj1" fmla="val -29731"/>
              <a:gd name="adj2" fmla="val 120321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chemeClr val="tx1"/>
                </a:solidFill>
              </a:rPr>
              <a:t>74LS32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" name="圆角矩形标注 9"/>
          <p:cNvSpPr>
            <a:spLocks noChangeArrowheads="1"/>
          </p:cNvSpPr>
          <p:nvPr/>
        </p:nvSpPr>
        <p:spPr bwMode="auto">
          <a:xfrm>
            <a:off x="4943475" y="1450975"/>
            <a:ext cx="1066800" cy="304800"/>
          </a:xfrm>
          <a:prstGeom prst="wedgeRoundRectCallout">
            <a:avLst>
              <a:gd name="adj1" fmla="val -55238"/>
              <a:gd name="adj2" fmla="val 146666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latin typeface="+mn-lt"/>
                <a:ea typeface="+mn-ea"/>
              </a:rPr>
              <a:t>74LS04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1783080" y="3053080"/>
            <a:ext cx="1066800" cy="304800"/>
          </a:xfrm>
          <a:prstGeom prst="wedgeRoundRectCallout">
            <a:avLst>
              <a:gd name="adj1" fmla="val -45952"/>
              <a:gd name="adj2" fmla="val -188333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chemeClr val="tx1"/>
                </a:solidFill>
              </a:rPr>
              <a:t>74LS08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" name="圆角矩形标注 13"/>
          <p:cNvSpPr>
            <a:spLocks noChangeArrowheads="1"/>
          </p:cNvSpPr>
          <p:nvPr/>
        </p:nvSpPr>
        <p:spPr bwMode="auto">
          <a:xfrm>
            <a:off x="5220970" y="3180715"/>
            <a:ext cx="1066800" cy="304800"/>
          </a:xfrm>
          <a:prstGeom prst="wedgeRoundRectCallout">
            <a:avLst>
              <a:gd name="adj1" fmla="val -80059"/>
              <a:gd name="adj2" fmla="val 57916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 smtClean="0">
                <a:latin typeface="+mn-lt"/>
                <a:ea typeface="+mn-ea"/>
              </a:rPr>
              <a:t>74LS00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13" name="圆角矩形标注 13"/>
          <p:cNvSpPr>
            <a:spLocks noChangeArrowheads="1"/>
          </p:cNvSpPr>
          <p:nvPr/>
        </p:nvSpPr>
        <p:spPr bwMode="auto">
          <a:xfrm>
            <a:off x="6530305" y="2348627"/>
            <a:ext cx="1066800" cy="304800"/>
          </a:xfrm>
          <a:prstGeom prst="wedgeRoundRectCallout">
            <a:avLst>
              <a:gd name="adj1" fmla="val 55598"/>
              <a:gd name="adj2" fmla="val -154505"/>
              <a:gd name="adj3" fmla="val 16667"/>
            </a:avLst>
          </a:prstGeom>
          <a:solidFill>
            <a:srgbClr val="00B0F0"/>
          </a:solidFill>
          <a:ln w="25400" algn="ctr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 smtClean="0">
                <a:latin typeface="+mn-lt"/>
                <a:ea typeface="+mn-ea"/>
              </a:rPr>
              <a:t>74LS20</a:t>
            </a:r>
            <a:endParaRPr lang="zh-CN" altLang="en-US" b="1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圆角矩形 17"/>
          <p:cNvSpPr/>
          <p:nvPr/>
        </p:nvSpPr>
        <p:spPr bwMode="auto">
          <a:xfrm>
            <a:off x="328930" y="280035"/>
            <a:ext cx="2473960" cy="793115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zh-CN" altLang="en-US" sz="4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实验原理</a:t>
            </a:r>
            <a:endParaRPr lang="zh-CN" altLang="en-US" sz="4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8845" y="1579880"/>
            <a:ext cx="7450455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成逻辑门电路是小规模集成电路，是最基本的数字集成单元，能够实现基本和常用的逻辑运算，应用最广泛的是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TL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MOS</a:t>
            </a: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两类集成门电路。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99592" y="1195718"/>
            <a:ext cx="1800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与运算</a:t>
            </a: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                                                    </a:t>
            </a:r>
            <a:endParaRPr lang="zh-CN" altLang="en-US" sz="2800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496" y="1791601"/>
            <a:ext cx="3096344" cy="5334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800" b="1" i="1" kern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A </a:t>
            </a:r>
            <a:r>
              <a:rPr lang="en-US" altLang="zh-CN" sz="2800" b="1" kern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 </a:t>
            </a:r>
            <a:r>
              <a:rPr lang="en-US" altLang="zh-CN" sz="2800" b="1" i="1" kern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=A·B</a:t>
            </a:r>
            <a:endParaRPr lang="en-US" altLang="zh-CN" sz="2800" b="1" i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6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3568" y="2545742"/>
          <a:ext cx="1828800" cy="2702243"/>
        </p:xfrm>
        <a:graphic>
          <a:graphicData uri="http://schemas.openxmlformats.org/drawingml/2006/table">
            <a:tbl>
              <a:tblPr/>
              <a:tblGrid>
                <a:gridCol w="1120775"/>
                <a:gridCol w="708025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203848" y="1791601"/>
            <a:ext cx="3200400" cy="533400"/>
          </a:xfrm>
          <a:prstGeom prst="rect">
            <a:avLst/>
          </a:prstGeom>
          <a:noFill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800" b="1" i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 A </a:t>
            </a:r>
            <a:r>
              <a:rPr lang="en-US" altLang="zh-CN" sz="2800" b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R </a:t>
            </a:r>
            <a:r>
              <a:rPr lang="en-US" altLang="zh-CN" sz="2800" b="1" i="1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= A+B</a:t>
            </a:r>
            <a:endParaRPr lang="en-US" altLang="zh-CN" sz="2800" b="1" i="1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38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851920" y="2511683"/>
          <a:ext cx="1944216" cy="2736302"/>
        </p:xfrm>
        <a:graphic>
          <a:graphicData uri="http://schemas.openxmlformats.org/drawingml/2006/table">
            <a:tbl>
              <a:tblPr/>
              <a:tblGrid>
                <a:gridCol w="1166842"/>
                <a:gridCol w="777374"/>
              </a:tblGrid>
              <a:tr h="5475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60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139952" y="1195718"/>
            <a:ext cx="1800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或运算</a:t>
            </a: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                                                    </a:t>
            </a:r>
            <a:endParaRPr lang="zh-CN" altLang="en-US" sz="2800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62612" y="5680033"/>
          <a:ext cx="24422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Visio" r:id="rId3" imgW="1504950" imgH="492125" progId="Visio.Drawing.15">
                  <p:embed/>
                </p:oleObj>
              </mc:Choice>
              <mc:Fallback>
                <p:oleObj name="Visio" r:id="rId3" imgW="1504950" imgH="492125" progId="Visio.Drawing.15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12" y="5680033"/>
                        <a:ext cx="2442273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45083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491880" y="5680033"/>
          <a:ext cx="2592288" cy="84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5" imgW="1504950" imgH="492125" progId="Visio.Drawing.15">
                  <p:embed/>
                </p:oleObj>
              </mc:Choice>
              <mc:Fallback>
                <p:oleObj name="Visio" r:id="rId5" imgW="1504950" imgH="492125" progId="Visio.Drawing.15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5680033"/>
                        <a:ext cx="2592288" cy="8407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7086128" y="1195718"/>
            <a:ext cx="159032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非运算</a:t>
            </a:r>
            <a:endParaRPr lang="zh-CN" altLang="en-US" sz="2800" b="1" i="1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7115" name="Object 2"/>
          <p:cNvGraphicFramePr>
            <a:graphicFrameLocks noChangeAspect="1"/>
          </p:cNvGraphicFramePr>
          <p:nvPr/>
        </p:nvGraphicFramePr>
        <p:xfrm>
          <a:off x="6565329" y="1863609"/>
          <a:ext cx="2578671" cy="48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7432000" imgH="5181600" progId="Equation.DSMT4">
                  <p:embed/>
                </p:oleObj>
              </mc:Choice>
              <mc:Fallback>
                <p:oleObj name="Equation" r:id="rId7" imgW="27432000" imgH="5181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5329" y="1863609"/>
                        <a:ext cx="2578671" cy="4877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6516216" y="5680033"/>
          <a:ext cx="2376264" cy="8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Visio" r:id="rId9" imgW="1470025" imgH="526415" progId="Visio.Drawing.15">
                  <p:embed/>
                </p:oleObj>
              </mc:Choice>
              <mc:Fallback>
                <p:oleObj name="Visio" r:id="rId9" imgW="1470025" imgH="526415" progId="Visio.Drawing.15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6216" y="5680033"/>
                        <a:ext cx="2376264" cy="84531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Group 39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7020272" y="2661004"/>
          <a:ext cx="1600200" cy="1866901"/>
        </p:xfrm>
        <a:graphic>
          <a:graphicData uri="http://schemas.openxmlformats.org/drawingml/2006/table">
            <a:tbl>
              <a:tblPr/>
              <a:tblGrid>
                <a:gridCol w="838200"/>
                <a:gridCol w="762000"/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  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 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627784" y="476672"/>
            <a:ext cx="46805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三种基本逻辑运算</a:t>
            </a:r>
            <a:endParaRPr lang="zh-CN" altLang="en-US" sz="32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Group 3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220072" y="2348880"/>
          <a:ext cx="1872208" cy="2736302"/>
        </p:xfrm>
        <a:graphic>
          <a:graphicData uri="http://schemas.openxmlformats.org/drawingml/2006/table">
            <a:tbl>
              <a:tblPr/>
              <a:tblGrid>
                <a:gridCol w="1166842"/>
                <a:gridCol w="705366"/>
              </a:tblGrid>
              <a:tr h="5475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60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47569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220072" y="1196752"/>
            <a:ext cx="1800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异或运算 </a:t>
            </a: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                                                     </a:t>
            </a:r>
            <a:endParaRPr lang="zh-CN" altLang="en-US" sz="2800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504056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504056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004048" y="5517232"/>
          <a:ext cx="2376264" cy="77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Visio" r:id="rId2" imgW="1504950" imgH="492125" progId="Visio.Drawing.15">
                  <p:embed/>
                </p:oleObj>
              </mc:Choice>
              <mc:Fallback>
                <p:oleObj name="Visio" r:id="rId2" imgW="1504950" imgH="492125" progId="Visio.Drawing.15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4048" y="5517232"/>
                        <a:ext cx="2376264" cy="7706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4"/>
          <p:cNvGraphicFramePr>
            <a:graphicFrameLocks noChangeAspect="1"/>
          </p:cNvGraphicFramePr>
          <p:nvPr/>
        </p:nvGraphicFramePr>
        <p:xfrm>
          <a:off x="5292080" y="1775644"/>
          <a:ext cx="16335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764000" imgH="4267200" progId="Equation.DSMT4">
                  <p:embed/>
                </p:oleObj>
              </mc:Choice>
              <mc:Fallback>
                <p:oleObj name="Equation" r:id="rId4" imgW="16764000" imgH="42672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2080" y="1775644"/>
                        <a:ext cx="1633537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2057720" y="1248941"/>
            <a:ext cx="2016224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与非运算</a:t>
            </a:r>
            <a:endParaRPr lang="zh-CN" altLang="en-US" sz="2800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0186" name="Object 4"/>
          <p:cNvGraphicFramePr>
            <a:graphicFrameLocks noChangeAspect="1"/>
          </p:cNvGraphicFramePr>
          <p:nvPr/>
        </p:nvGraphicFramePr>
        <p:xfrm>
          <a:off x="2105320" y="1802210"/>
          <a:ext cx="1752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983200" imgH="4876800" progId="Equation.DSMT4">
                  <p:embed/>
                </p:oleObj>
              </mc:Choice>
              <mc:Fallback>
                <p:oleObj name="Equation" r:id="rId6" imgW="179832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5320" y="1802210"/>
                        <a:ext cx="1752600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Group 62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2029120" y="2383446"/>
          <a:ext cx="1828800" cy="2701738"/>
        </p:xfrm>
        <a:graphic>
          <a:graphicData uri="http://schemas.openxmlformats.org/drawingml/2006/table">
            <a:tbl>
              <a:tblPr/>
              <a:tblGrid>
                <a:gridCol w="1121213"/>
                <a:gridCol w="707587"/>
              </a:tblGrid>
              <a:tr h="6285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   B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5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5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18687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506581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lain"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1697680" y="5517232"/>
          <a:ext cx="24422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isio" r:id="rId9" imgW="1504950" imgH="492125" progId="Visio.Drawing.15">
                  <p:embed/>
                </p:oleObj>
              </mc:Choice>
              <mc:Fallback>
                <p:oleObj name="Visio" r:id="rId9" imgW="1504950" imgH="492125" progId="Visio.Drawing.15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7680" y="5517232"/>
                        <a:ext cx="2442272" cy="792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99792" y="467961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两种复合逻辑运算</a:t>
            </a:r>
            <a:endParaRPr lang="zh-CN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334397"/>
            <a:ext cx="4536504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组合逻辑电路的设计</a:t>
            </a:r>
            <a:endParaRPr lang="zh-CN" altLang="en-US" sz="36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4499992" y="1484784"/>
            <a:ext cx="0" cy="504056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771800" y="3068960"/>
            <a:ext cx="3600400" cy="0"/>
          </a:xfrm>
          <a:prstGeom prst="line">
            <a:avLst/>
          </a:prstGeom>
          <a:ln w="317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2771800" y="3068960"/>
            <a:ext cx="0" cy="432048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372200" y="3068960"/>
            <a:ext cx="0" cy="432048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4499992" y="2564904"/>
            <a:ext cx="0" cy="504056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555776" y="4509120"/>
            <a:ext cx="4032448" cy="0"/>
          </a:xfrm>
          <a:prstGeom prst="line">
            <a:avLst/>
          </a:prstGeom>
          <a:ln w="317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555776" y="4149080"/>
            <a:ext cx="0" cy="360040"/>
          </a:xfrm>
          <a:prstGeom prst="line">
            <a:avLst/>
          </a:prstGeom>
          <a:ln w="317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6588224" y="4149080"/>
            <a:ext cx="0" cy="360040"/>
          </a:xfrm>
          <a:prstGeom prst="line">
            <a:avLst/>
          </a:prstGeom>
          <a:ln w="317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2555776" y="4509120"/>
            <a:ext cx="72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endCxn id="33" idx="0"/>
          </p:cNvCxnSpPr>
          <p:nvPr/>
        </p:nvCxnSpPr>
        <p:spPr>
          <a:xfrm>
            <a:off x="4499992" y="4509120"/>
            <a:ext cx="0" cy="432048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>
            <a:off x="4499992" y="5589240"/>
            <a:ext cx="0" cy="432048"/>
          </a:xfrm>
          <a:prstGeom prst="straightConnector1">
            <a:avLst/>
          </a:prstGeom>
          <a:ln w="317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395536" y="476672"/>
            <a:ext cx="576064" cy="360040"/>
            <a:chOff x="1763688" y="4725144"/>
            <a:chExt cx="576064" cy="360040"/>
          </a:xfrm>
          <a:solidFill>
            <a:srgbClr val="92D050"/>
          </a:solidFill>
        </p:grpSpPr>
        <p:sp>
          <p:nvSpPr>
            <p:cNvPr id="24" name="燕尾形 23"/>
            <p:cNvSpPr/>
            <p:nvPr/>
          </p:nvSpPr>
          <p:spPr>
            <a:xfrm>
              <a:off x="1763688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燕尾形 24"/>
            <p:cNvSpPr/>
            <p:nvPr/>
          </p:nvSpPr>
          <p:spPr>
            <a:xfrm>
              <a:off x="2051720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6" name="圆角矩形 25"/>
          <p:cNvSpPr/>
          <p:nvPr/>
        </p:nvSpPr>
        <p:spPr>
          <a:xfrm>
            <a:off x="1259632" y="3501008"/>
            <a:ext cx="2592288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SzTx/>
              <a:buFontTx/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逻辑表达式</a:t>
            </a:r>
            <a:endParaRPr lang="zh-CN" altLang="en-US" sz="32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3203848" y="980728"/>
            <a:ext cx="2592288" cy="50405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逻辑问题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3203848" y="1988840"/>
            <a:ext cx="2592288" cy="5760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逻辑真值表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32" name="圆角矩形 31"/>
          <p:cNvSpPr/>
          <p:nvPr/>
        </p:nvSpPr>
        <p:spPr>
          <a:xfrm>
            <a:off x="5292080" y="3501008"/>
            <a:ext cx="2592288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卡诺图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圆角矩形 32"/>
          <p:cNvSpPr/>
          <p:nvPr/>
        </p:nvSpPr>
        <p:spPr>
          <a:xfrm>
            <a:off x="2843808" y="4941168"/>
            <a:ext cx="3312368" cy="648072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简化逻辑表达式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圆角矩形 33"/>
          <p:cNvSpPr/>
          <p:nvPr/>
        </p:nvSpPr>
        <p:spPr>
          <a:xfrm>
            <a:off x="3203848" y="6021288"/>
            <a:ext cx="2592288" cy="648072"/>
          </a:xfrm>
          <a:prstGeom prst="roundRect">
            <a:avLst/>
          </a:prstGeom>
          <a:solidFill>
            <a:srgbClr val="7BF30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逻辑电路图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314653"/>
            <a:ext cx="871296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例：用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与非门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设计一个四输入多数表决电路。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6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948264" y="1124744"/>
          <a:ext cx="1944216" cy="5709920"/>
        </p:xfrm>
        <a:graphic>
          <a:graphicData uri="http://schemas.openxmlformats.org/drawingml/2006/table">
            <a:tbl>
              <a:tblPr/>
              <a:tblGrid>
                <a:gridCol w="1296144"/>
                <a:gridCol w="648072"/>
              </a:tblGrid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  B C D</a:t>
                      </a:r>
                      <a:endPara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Y</a:t>
                      </a:r>
                      <a:endParaRPr kumimoji="0" lang="en-US" altLang="zh-CN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  <a:tr h="20383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0 0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0 0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0 1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0 1 1 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1 0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1 0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1 1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1 1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0 0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0 0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0 1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0 1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1 0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1 0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1 1 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1 1 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F77B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843808" y="2780928"/>
          <a:ext cx="2520280" cy="2307704"/>
        </p:xfrm>
        <a:graphic>
          <a:graphicData uri="http://schemas.openxmlformats.org/drawingml/2006/table">
            <a:tbl>
              <a:tblPr/>
              <a:tblGrid>
                <a:gridCol w="504056"/>
                <a:gridCol w="504056"/>
                <a:gridCol w="504056"/>
                <a:gridCol w="504056"/>
                <a:gridCol w="504056"/>
              </a:tblGrid>
              <a:tr h="432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6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  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1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1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55776" y="29283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15816" y="256490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D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215" y="980440"/>
            <a:ext cx="6491605" cy="1553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sz="2400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题意当四个输入端中有三个或四个为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输出才为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否则输出为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列出真值表。</a:t>
            </a:r>
            <a:endParaRPr lang="zh-CN" altLang="en-US" sz="2400" i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115616" y="5445224"/>
          <a:ext cx="4104457" cy="38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45110400" imgH="4267200" progId="Equation.DSMT4">
                  <p:embed/>
                </p:oleObj>
              </mc:Choice>
              <mc:Fallback>
                <p:oleObj name="Equation" r:id="rId3" imgW="45110400" imgH="4267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5445224"/>
                        <a:ext cx="4104457" cy="388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331640" y="5805264"/>
          <a:ext cx="47525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53644800" imgH="4876800" progId="Equation.DSMT4">
                  <p:embed/>
                </p:oleObj>
              </mc:Choice>
              <mc:Fallback>
                <p:oleObj name="Equation" r:id="rId5" imgW="53644800" imgH="48768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5805264"/>
                        <a:ext cx="4752528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4427984" y="3717032"/>
            <a:ext cx="360040" cy="864096"/>
          </a:xfrm>
          <a:prstGeom prst="roundRect">
            <a:avLst/>
          </a:prstGeom>
          <a:noFill/>
          <a:ln>
            <a:solidFill>
              <a:srgbClr val="7BF3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4427984" y="4221088"/>
            <a:ext cx="360040" cy="864096"/>
          </a:xfrm>
          <a:prstGeom prst="roundRect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 rot="5400000">
            <a:off x="4139952" y="3933056"/>
            <a:ext cx="360040" cy="936104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 rot="16200000">
            <a:off x="4716016" y="3933056"/>
            <a:ext cx="360040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059832" y="1969676"/>
            <a:ext cx="237626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</a:rPr>
              <a:t>填写卡诺图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7" grpId="0" animBg="1"/>
      <p:bldP spid="19" grpId="0" animBg="1"/>
      <p:bldP spid="20" grpId="0" animBg="1"/>
      <p:bldP spid="21" grpId="0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314653"/>
            <a:ext cx="8712968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例：用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与非门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设计一个四输入多数表决电路。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47664" y="1124744"/>
          <a:ext cx="456735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45110400" imgH="4267200" progId="Equation.DSMT4">
                  <p:embed/>
                </p:oleObj>
              </mc:Choice>
              <mc:Fallback>
                <p:oleObj name="Equation" r:id="rId1" imgW="45110400" imgH="42672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664" y="1124744"/>
                        <a:ext cx="4567358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63688" y="1628800"/>
          <a:ext cx="5040560" cy="45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3644800" imgH="4876800" progId="Equation.DSMT4">
                  <p:embed/>
                </p:oleObj>
              </mc:Choice>
              <mc:Fallback>
                <p:oleObj name="Equation" r:id="rId3" imgW="53644800" imgH="48768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628800"/>
                        <a:ext cx="5040560" cy="4582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195736" y="2564904"/>
            <a:ext cx="5040560" cy="3456384"/>
            <a:chOff x="2123728" y="2564904"/>
            <a:chExt cx="5040560" cy="3456384"/>
          </a:xfrm>
        </p:grpSpPr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2483768" y="2564904"/>
            <a:ext cx="4176464" cy="3434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Visio" r:id="rId5" imgW="3362325" imgH="2766060" progId="Visio.Drawing.15">
                    <p:embed/>
                  </p:oleObj>
                </mc:Choice>
                <mc:Fallback>
                  <p:oleObj name="Visio" r:id="rId5" imgW="3362325" imgH="2766060" progId="Visio.Drawing.15">
                    <p:embed/>
                    <p:pic>
                      <p:nvPicPr>
                        <p:cNvPr id="0" name="图片 40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3768" y="2564904"/>
                          <a:ext cx="4176464" cy="34347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123728" y="256490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23728" y="278092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60232" y="4005064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23728" y="298766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23728" y="349171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123728" y="370774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23728" y="392376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23728" y="435581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123728" y="457183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23728" y="478786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23728" y="521990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23728" y="543593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3728" y="565195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1259632" y="324550"/>
            <a:ext cx="6444208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TL</a:t>
            </a:r>
            <a:r>
              <a:rPr kumimoji="0" lang="zh-CN" altLang="en-US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成电路使用规则</a:t>
            </a:r>
            <a:endParaRPr kumimoji="0" lang="zh-CN" altLang="en-US" sz="3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" name="组合 2"/>
          <p:cNvGrpSpPr/>
          <p:nvPr/>
        </p:nvGrpSpPr>
        <p:grpSpPr>
          <a:xfrm>
            <a:off x="539552" y="404664"/>
            <a:ext cx="576064" cy="360040"/>
            <a:chOff x="1763688" y="4725144"/>
            <a:chExt cx="576064" cy="360040"/>
          </a:xfrm>
          <a:solidFill>
            <a:srgbClr val="92D050"/>
          </a:solidFill>
        </p:grpSpPr>
        <p:sp>
          <p:nvSpPr>
            <p:cNvPr id="4" name="燕尾形 3"/>
            <p:cNvSpPr/>
            <p:nvPr/>
          </p:nvSpPr>
          <p:spPr>
            <a:xfrm>
              <a:off x="1763688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" name="燕尾形 4"/>
            <p:cNvSpPr/>
            <p:nvPr/>
          </p:nvSpPr>
          <p:spPr>
            <a:xfrm>
              <a:off x="2051720" y="4725144"/>
              <a:ext cx="288032" cy="360040"/>
            </a:xfrm>
            <a:prstGeom prst="chevron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539750" y="1351915"/>
            <a:ext cx="7878445" cy="41541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源电压：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电源极性绝对不允许接错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闲置输入端处理方法：悬空，相当于接高电平，但易受外界的干扰，对于接有长线的输入端，使用集成电路较多的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复杂电路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必须按逻辑要求接入电路，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允许悬空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kumimoji="0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输出端不允许直接接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5V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接地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输出不允许并联使用（集电极开路门和三态输出门除外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）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装接电路，改变电路连接或插、拔电路时，均应切断电源，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严禁带电操作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kumimoji="0" lang="zh-CN" alt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{4a297fef-928a-4581-b9ce-dcd967982acc}"/>
</p:tagLst>
</file>

<file path=ppt/tags/tag2.xml><?xml version="1.0" encoding="utf-8"?>
<p:tagLst xmlns:p="http://schemas.openxmlformats.org/presentationml/2006/main">
  <p:tag name="KSO_WM_UNIT_TABLE_BEAUTIFY" val="{ef9ee132-277e-4f58-965f-87d0127bb6d6}"/>
</p:tagLst>
</file>

<file path=ppt/tags/tag3.xml><?xml version="1.0" encoding="utf-8"?>
<p:tagLst xmlns:p="http://schemas.openxmlformats.org/presentationml/2006/main">
  <p:tag name="KSO_WM_UNIT_TABLE_BEAUTIFY" val="{0afe4fe2-7901-4343-9f09-4aa0753c3b45}"/>
</p:tagLst>
</file>

<file path=ppt/tags/tag4.xml><?xml version="1.0" encoding="utf-8"?>
<p:tagLst xmlns:p="http://schemas.openxmlformats.org/presentationml/2006/main">
  <p:tag name="KSO_WM_UNIT_TABLE_BEAUTIFY" val="{d3733838-334b-4590-861f-4cac8eb774de}"/>
</p:tagLst>
</file>

<file path=ppt/tags/tag5.xml><?xml version="1.0" encoding="utf-8"?>
<p:tagLst xmlns:p="http://schemas.openxmlformats.org/presentationml/2006/main">
  <p:tag name="KSO_WM_UNIT_TABLE_BEAUTIFY" val="{e02488c5-c959-43e1-a441-f9f15d945d6c}"/>
</p:tagLst>
</file>

<file path=ppt/tags/tag6.xml><?xml version="1.0" encoding="utf-8"?>
<p:tagLst xmlns:p="http://schemas.openxmlformats.org/presentationml/2006/main">
  <p:tag name="KSO_WM_UNIT_TABLE_BEAUTIFY" val="{0380711a-724d-4f54-a523-08ff4b2474c8}"/>
</p:tagLst>
</file>

<file path=ppt/tags/tag7.xml><?xml version="1.0" encoding="utf-8"?>
<p:tagLst xmlns:p="http://schemas.openxmlformats.org/presentationml/2006/main">
  <p:tag name="KSO_WM_UNIT_TABLE_BEAUTIFY" val="{1ad706b6-1173-437f-b0a4-10bcd03ee4f7}"/>
</p:tagLst>
</file>

<file path=ppt/tags/tag8.xml><?xml version="1.0" encoding="utf-8"?>
<p:tagLst xmlns:p="http://schemas.openxmlformats.org/presentationml/2006/main">
  <p:tag name="KSO_WM_UNIT_TABLE_BEAUTIFY" val="{24df2e2a-f89c-4993-8e72-cd847735a1b2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2239</Words>
  <Application>WPS 演示</Application>
  <PresentationFormat>全屏显示(4:3)</PresentationFormat>
  <Paragraphs>400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22</vt:i4>
      </vt:variant>
    </vt:vector>
  </HeadingPairs>
  <TitlesOfParts>
    <vt:vector size="56" baseType="lpstr">
      <vt:lpstr>Arial</vt:lpstr>
      <vt:lpstr>宋体</vt:lpstr>
      <vt:lpstr>Wingdings</vt:lpstr>
      <vt:lpstr>微软雅黑</vt:lpstr>
      <vt:lpstr>Times New Roman</vt:lpstr>
      <vt:lpstr>楷体_GB2312</vt:lpstr>
      <vt:lpstr>新宋体</vt:lpstr>
      <vt:lpstr>黑体</vt:lpstr>
      <vt:lpstr>Arial Unicode MS</vt:lpstr>
      <vt:lpstr>Calibri</vt:lpstr>
      <vt:lpstr>Times New Roman</vt:lpstr>
      <vt:lpstr>Office 主题</vt:lpstr>
      <vt:lpstr>Visio.Drawing.15</vt:lpstr>
      <vt:lpstr>Equation.DSMT4</vt:lpstr>
      <vt:lpstr>Equation.DSMT4</vt:lpstr>
      <vt:lpstr>Equation.DSMT4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Visio.Drawing.15</vt:lpstr>
      <vt:lpstr>Visio.Drawing.15</vt:lpstr>
      <vt:lpstr>Equation.DSMT4</vt:lpstr>
      <vt:lpstr>Equation.DSMT4</vt:lpstr>
      <vt:lpstr>Visio.Drawing.15</vt:lpstr>
      <vt:lpstr>Equation.DSMT4</vt:lpstr>
      <vt:lpstr>门电路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门电路</dc:title>
  <dc:creator>lenovo</dc:creator>
  <cp:lastModifiedBy>ustc</cp:lastModifiedBy>
  <cp:revision>272</cp:revision>
  <dcterms:created xsi:type="dcterms:W3CDTF">2019-09-28T12:12:00Z</dcterms:created>
  <dcterms:modified xsi:type="dcterms:W3CDTF">2020-06-30T09:4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